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8"/>
  </p:handoutMasterIdLst>
  <p:sldIdLst>
    <p:sldId id="263" r:id="rId2"/>
    <p:sldId id="264" r:id="rId3"/>
    <p:sldId id="265" r:id="rId4"/>
    <p:sldId id="266" r:id="rId5"/>
    <p:sldId id="267" r:id="rId6"/>
    <p:sldId id="268" r:id="rId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等线" panose="02010600030101010101" pitchFamily="2" charset="-122"/>
        <a:ea typeface="等线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000000"/>
    <a:srgbClr val="478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>
        <p:scale>
          <a:sx n="73" d="100"/>
          <a:sy n="73" d="100"/>
        </p:scale>
        <p:origin x="-292" y="23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1" d="100"/>
          <a:sy n="81" d="100"/>
        </p:scale>
        <p:origin x="389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B8DF97D2-D6CF-4F17-851C-294DD72781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DDCF131-C696-4DB1-BF11-6200DFABE0A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87266BD-4B6B-499B-AFB0-8DD77EE950FB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DEF4DA1-72E6-4368-BB0B-06062086108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5BEDB66-5A99-47EA-B6D5-478C6FE96E5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97E9610-249D-4CDB-89CE-7ACC46F02D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712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2">
            <a:extLst>
              <a:ext uri="{FF2B5EF4-FFF2-40B4-BE49-F238E27FC236}">
                <a16:creationId xmlns:a16="http://schemas.microsoft.com/office/drawing/2014/main" xmlns="" id="{69819CE2-8357-4F5C-8DBB-9096D0051CB7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1031875" y="561975"/>
            <a:ext cx="11160125" cy="0"/>
          </a:xfrm>
          <a:prstGeom prst="line">
            <a:avLst/>
          </a:prstGeom>
          <a:noFill/>
          <a:ln w="9525" algn="ctr">
            <a:solidFill>
              <a:srgbClr val="7F7F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文本框 31">
            <a:extLst>
              <a:ext uri="{FF2B5EF4-FFF2-40B4-BE49-F238E27FC236}">
                <a16:creationId xmlns:a16="http://schemas.microsoft.com/office/drawing/2014/main" xmlns="" id="{9E117350-CC86-4C98-A433-69D18E8CF9E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23988" y="84138"/>
            <a:ext cx="302736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00" tIns="48351" rIns="96700" bIns="48351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D0D0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实数计算机中的表示</a:t>
            </a:r>
          </a:p>
        </p:txBody>
      </p:sp>
      <p:sp>
        <p:nvSpPr>
          <p:cNvPr id="4" name="平行四边形 3">
            <a:extLst>
              <a:ext uri="{FF2B5EF4-FFF2-40B4-BE49-F238E27FC236}">
                <a16:creationId xmlns:a16="http://schemas.microsoft.com/office/drawing/2014/main" xmlns="" id="{2E31E360-F98A-4408-B101-255D0CF67E77}"/>
              </a:ext>
            </a:extLst>
          </p:cNvPr>
          <p:cNvSpPr/>
          <p:nvPr userDrawn="1"/>
        </p:nvSpPr>
        <p:spPr>
          <a:xfrm>
            <a:off x="0" y="0"/>
            <a:ext cx="1563688" cy="612775"/>
          </a:xfrm>
          <a:prstGeom prst="parallelogram">
            <a:avLst>
              <a:gd name="adj" fmla="val 61204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126">
              <a:defRPr/>
            </a:pPr>
            <a:r>
              <a:rPr lang="en-US" altLang="zh-CN" sz="2800" b="1" kern="0" dirty="0" smtClean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4</a:t>
            </a:r>
            <a:endParaRPr lang="zh-CN" altLang="en-US" sz="2800" b="1" kern="0" dirty="0"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101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FA664C0-4708-4274-8B88-D02651E1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FE6A8869-54C4-42FB-ADC4-09B5E63866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C0312B9-E767-483A-9AB8-45572B630E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7C8FBE98-BB38-4492-88C6-811D5F00A2B3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02B6798-0B5D-4C32-9AE9-2501B3E0F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A043061-5532-487E-BE46-418B1692E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1C69074-181B-4353-9857-E174EAF68D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048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3ACEE165-C99F-4BC5-B1D8-2ABD872972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47357CC-4D67-4D12-B588-8289BE7085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668FACC-1126-49B5-AD33-B07EB95C63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68D8CAF-0DE4-4557-B223-C5A95B6D3601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A9AD9DE-511D-4E10-AA0C-8A5FA186E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86C6CC4-9C7D-4B9A-8A08-52EFE79C7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9D881F8-004A-4BEF-9CBD-16C9FC86A1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868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CF39A3B-FC85-41D9-8F77-AC07EE1B6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C0E94F-C6DA-460C-BF56-BEC9CE3D09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F4FF65C-B56D-4C48-9405-3FD93B9446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9538B2B-8F46-4A35-B511-1A46EC3D838C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B1C778F-44DF-4697-979D-0DE96B455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B68E9E7-D1DD-4A68-929D-214551841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DECE362-8C45-4021-8613-1BD640F040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526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9ED2B9E-55D5-4965-88D0-8E13985A9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9E97902C-B5AE-4F6E-8BA5-B379A261F3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8B427D7-F7F6-4A9E-B0F1-B38839E86C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9E97274-0168-4C5C-904B-BCB27FC11A65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3C0DB8C-2C40-4330-A313-16462CF75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6FF906F-A34B-4926-BF64-5CE63D70D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30ADA58-B3A0-4685-AD68-460202A853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474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6820A58-606F-4CD7-B944-66A3D1985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3EF84779-C874-47AA-928B-2A62A79EC0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062B211-6089-4CF1-A0D5-1B8728B16D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D28BA2F-BC6A-4CB6-B2F9-AF724805F6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CD2E8E7-53AB-4802-A292-C33FE50185C2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E49BD81-AB41-4FD4-B69A-70579EB77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0A765FCC-168F-4CAD-AD3A-D14746C3A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73DC464-E162-494A-860F-129D8731A4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9735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A43B81C-A105-4974-A70D-7BCA56563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1E7A76B-215E-4AD7-B9CD-438797CD5A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1C8DD7E-C15A-480A-B36D-8917ED5BAE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52FCE2E3-625A-4C2E-8CA6-3810D23DE8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5E15C763-5611-45C1-A176-D3223C7016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F2E4EEBF-3D18-44ED-ABD9-2D2F22F13A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39CAEB2-705D-42D9-8E90-0146CC00BC0C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121B0E53-9B60-43E9-8605-914573B44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86A994A8-EB8F-47A6-A2F6-6230F571F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6B89988-05A7-4229-91FC-06107C3768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115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58CDD7B-4466-4809-AF96-C4E862230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61B75D6B-2DED-4570-8E3F-FB3FD99ADC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8924E5-DA02-4FFD-9A1C-19CFD39FC2A0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8E8292D-4807-4B2A-BE75-076E1DB2B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D19414-A33D-4DB6-B8F0-21CD40316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8EAA478-D2B0-4D14-8477-EA2BB71CF0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682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E49BE0EF-B3F3-4F2E-8497-DFF21B6B8D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C016F72-DED4-44F0-B182-9E6EBCED89BA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72955ADA-C917-4869-879D-40BA40C34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2F80371-2350-4847-BEA1-7779BAC6C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F867CE3-BD02-4AAB-8744-83C3574C4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63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7ED159F7-212C-4571-9A9E-FCE93D901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177DE64-F0F4-4907-8E21-CABE908DE8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78EA4D79-6FAC-4561-85B2-5EA847F92A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E6C742AE-8DBA-49CF-B31D-49C800E6D2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3E4B3072-59A6-42DF-BA3B-7D3D934D31FE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9FF9A05-4437-43D0-B7D9-1D87771FB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4997E8F-9083-46E6-A82D-F8A4E5B69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16EB006-630D-4328-A322-14A4B36462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84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47EA38F-ED3D-4E29-8274-143719EFB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C25BD589-7A7D-4FAC-923B-D3073D6463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687DD179-E70A-4DA9-A1B3-161E285B98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98FC4C5A-CE89-48CF-8809-9CE5280C898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9DAAC934-A635-47DE-8F5D-A6AA3F84EF15}" type="datetimeFigureOut">
              <a:rPr lang="zh-CN" altLang="en-US"/>
              <a:pPr>
                <a:defRPr/>
              </a:pPr>
              <a:t>2019/10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1D7E188-66EC-4640-A59B-F1598D764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88FD3DA-61C6-4E08-83A8-19D6A0649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BD42DED-A114-49F1-ACD8-5488AC85F3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9550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5">
            <a:extLst>
              <a:ext uri="{FF2B5EF4-FFF2-40B4-BE49-F238E27FC236}">
                <a16:creationId xmlns:a16="http://schemas.microsoft.com/office/drawing/2014/main" xmlns="" id="{F7B459D8-8F6C-49BD-89DC-ADDA38C03D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078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 panose="02010600030101010101" pitchFamily="2" charset="-122"/>
          <a:ea typeface="等线 Light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7">
            <a:extLst>
              <a:ext uri="{FF2B5EF4-FFF2-40B4-BE49-F238E27FC236}">
                <a16:creationId xmlns:a16="http://schemas.microsoft.com/office/drawing/2014/main" xmlns="" id="{02C12DB1-57D0-4E4F-9910-01CFB4116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0" t="2856" r="11790" b="1824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c2c33e6a32bc9ec118dfac6d875d8fcb">
            <a:extLst>
              <a:ext uri="{FF2B5EF4-FFF2-40B4-BE49-F238E27FC236}">
                <a16:creationId xmlns:a16="http://schemas.microsoft.com/office/drawing/2014/main" xmlns="" id="{72707068-5C65-44E2-8F9E-5C5FD6D1EE1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1659356" y="932344"/>
            <a:ext cx="8873288" cy="49921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F941A70-3CF9-474B-9082-9F1B6EE9B7BE}"/>
              </a:ext>
            </a:extLst>
          </p:cNvPr>
          <p:cNvSpPr txBox="1"/>
          <p:nvPr/>
        </p:nvSpPr>
        <p:spPr>
          <a:xfrm>
            <a:off x="2778125" y="2305050"/>
            <a:ext cx="666115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endParaRPr lang="en-US" altLang="zh-CN" sz="6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计</a:t>
            </a: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算机中</a:t>
            </a:r>
            <a:r>
              <a:rPr lang="zh-CN" alt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表</a:t>
            </a:r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形 47">
            <a:extLst>
              <a:ext uri="{FF2B5EF4-FFF2-40B4-BE49-F238E27FC236}">
                <a16:creationId xmlns:a16="http://schemas.microsoft.com/office/drawing/2014/main" xmlns="" id="{FC151AC9-2991-4E64-880E-0B0D783B4A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707960" y="1547813"/>
            <a:ext cx="3948112" cy="4060825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2044510" y="2178050"/>
            <a:ext cx="3332162" cy="21605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计算机领域，一般采用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浮点数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来近似地表示实数。即一个实数的浮点数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个整数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以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次幂</a:t>
            </a:r>
            <a:r>
              <a:rPr lang="en-US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：</a:t>
            </a:r>
          </a:p>
        </p:txBody>
      </p:sp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xmlns="" id="{768CFA66-7C5D-4BB7-8BD5-E5137032E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39087"/>
              </p:ext>
            </p:extLst>
          </p:nvPr>
        </p:nvGraphicFramePr>
        <p:xfrm>
          <a:off x="2914460" y="4697413"/>
          <a:ext cx="24622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4" imgW="762993" imgH="203465" progId="Equation.DSMT4">
                  <p:embed/>
                </p:oleObj>
              </mc:Choice>
              <mc:Fallback>
                <p:oleObj name="Equation" r:id="rId4" imgW="762993" imgH="2034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60" y="4697413"/>
                        <a:ext cx="24622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EE290E45-5481-423B-A03B-C391B42250E8}"/>
              </a:ext>
            </a:extLst>
          </p:cNvPr>
          <p:cNvGrpSpPr/>
          <p:nvPr/>
        </p:nvGrpSpPr>
        <p:grpSpPr>
          <a:xfrm>
            <a:off x="6775736" y="1989170"/>
            <a:ext cx="3705229" cy="3122763"/>
            <a:chOff x="6428264" y="1989170"/>
            <a:chExt cx="3705229" cy="3122763"/>
          </a:xfrm>
          <a:noFill/>
        </p:grpSpPr>
        <p:sp>
          <p:nvSpPr>
            <p:cNvPr id="3" name="对话气泡: 椭圆形 2">
              <a:extLst>
                <a:ext uri="{FF2B5EF4-FFF2-40B4-BE49-F238E27FC236}">
                  <a16:creationId xmlns:a16="http://schemas.microsoft.com/office/drawing/2014/main" xmlns="" id="{847B4F73-498D-4114-B90B-6E0BE96A1038}"/>
                </a:ext>
              </a:extLst>
            </p:cNvPr>
            <p:cNvSpPr/>
            <p:nvPr/>
          </p:nvSpPr>
          <p:spPr>
            <a:xfrm>
              <a:off x="6428264" y="1989170"/>
              <a:ext cx="3705229" cy="3122763"/>
            </a:xfrm>
            <a:prstGeom prst="wedgeEllipseCallout">
              <a:avLst>
                <a:gd name="adj1" fmla="val -79503"/>
                <a:gd name="adj2" fmla="val 38467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xmlns="" id="{80325DBA-3BFE-49AC-9CA1-71A89BB47C5B}"/>
                </a:ext>
              </a:extLst>
            </p:cNvPr>
            <p:cNvSpPr/>
            <p:nvPr/>
          </p:nvSpPr>
          <p:spPr>
            <a:xfrm>
              <a:off x="6728603" y="2592688"/>
              <a:ext cx="3137275" cy="1689052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indent="628650" algn="ctr" eaLnBrk="1" fontAlgn="auto" hangingPunct="1">
                <a:lnSpc>
                  <a:spcPct val="11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7030A0"/>
                </a:buClr>
                <a:defRPr/>
              </a:pP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其中：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数值的符号，称为数符，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数值的精度，称为尾数，指数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为阶码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1697038" y="3609975"/>
            <a:ext cx="3332162" cy="21605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8AF4CA23-E004-4EAB-A2F3-26495C4DB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138" y="1863994"/>
            <a:ext cx="9617075" cy="81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个浮点数都包含数符、尾数和阶码三部分。最常用的浮点数格式之一就是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754</a:t>
            </a:r>
            <a:r>
              <a:rPr lang="zh-CN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国际标准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EC6EA47A-0792-47D9-906A-383DF42C9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3478213"/>
            <a:ext cx="213360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尾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码表示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D21C91A-40CE-4AB7-954C-09DA3E0EC508}"/>
              </a:ext>
            </a:extLst>
          </p:cNvPr>
          <p:cNvSpPr/>
          <p:nvPr/>
        </p:nvSpPr>
        <p:spPr>
          <a:xfrm>
            <a:off x="3946358" y="2852738"/>
            <a:ext cx="4072105" cy="276998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55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尾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采用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进制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规格化方法</a:t>
            </a:r>
            <a:r>
              <a:rPr lang="pt-BR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十进制数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75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表示成多种形式：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.0×2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lang="zh-CN" altLang="zh-CN" sz="20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1×2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lang="zh-CN" altLang="zh-CN" sz="20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1×2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zh-CN" sz="20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11×2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zh-CN" sz="20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011×2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18F64BE-27E7-47FA-81BC-63B1028D4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638" y="3354388"/>
            <a:ext cx="2230437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码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移码表示（即在真值上增加一个偏置值）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DBB03E81-A2B0-436E-A66F-731ED12691BA}"/>
              </a:ext>
            </a:extLst>
          </p:cNvPr>
          <p:cNvGrpSpPr>
            <a:grpSpLocks/>
          </p:cNvGrpSpPr>
          <p:nvPr/>
        </p:nvGrpSpPr>
        <p:grpSpPr bwMode="auto">
          <a:xfrm>
            <a:off x="995363" y="1636295"/>
            <a:ext cx="10360025" cy="4571615"/>
            <a:chOff x="4188196" y="2127479"/>
            <a:chExt cx="3910692" cy="3650794"/>
          </a:xfrm>
        </p:grpSpPr>
        <p:grpSp>
          <p:nvGrpSpPr>
            <p:cNvPr id="16392" name="组合 15">
              <a:extLst>
                <a:ext uri="{FF2B5EF4-FFF2-40B4-BE49-F238E27FC236}">
                  <a16:creationId xmlns:a16="http://schemas.microsoft.com/office/drawing/2014/main" xmlns="" id="{FBE25A65-2A7C-4CF0-B64B-D76DCA161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8196" y="2127479"/>
              <a:ext cx="3910692" cy="3650794"/>
              <a:chOff x="4188196" y="2127479"/>
              <a:chExt cx="3910692" cy="3650794"/>
            </a:xfrm>
          </p:grpSpPr>
          <p:sp>
            <p:nvSpPr>
              <p:cNvPr id="21" name="任意多边形 93">
                <a:extLst>
                  <a:ext uri="{FF2B5EF4-FFF2-40B4-BE49-F238E27FC236}">
                    <a16:creationId xmlns:a16="http://schemas.microsoft.com/office/drawing/2014/main" xmlns="" id="{2916F6C0-DB3B-4145-BC61-B1369B152C6F}"/>
                  </a:ext>
                </a:extLst>
              </p:cNvPr>
              <p:cNvSpPr/>
              <p:nvPr/>
            </p:nvSpPr>
            <p:spPr>
              <a:xfrm flipH="1" flipV="1">
                <a:off x="7777092" y="5460969"/>
                <a:ext cx="321796" cy="317304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22" name="矩形: 圆角 21">
                <a:extLst>
                  <a:ext uri="{FF2B5EF4-FFF2-40B4-BE49-F238E27FC236}">
                    <a16:creationId xmlns:a16="http://schemas.microsoft.com/office/drawing/2014/main" xmlns="" id="{CDF1239D-95E3-4D34-B3C8-89C3214969CA}"/>
                  </a:ext>
                </a:extLst>
              </p:cNvPr>
              <p:cNvSpPr/>
              <p:nvPr/>
            </p:nvSpPr>
            <p:spPr>
              <a:xfrm>
                <a:off x="4267297" y="2210411"/>
                <a:ext cx="3734513" cy="3484931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4788E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3" name="任意多边形 93">
                <a:extLst>
                  <a:ext uri="{FF2B5EF4-FFF2-40B4-BE49-F238E27FC236}">
                    <a16:creationId xmlns:a16="http://schemas.microsoft.com/office/drawing/2014/main" xmlns="" id="{07D72D77-159E-4605-9C60-CFFF0A87E7D5}"/>
                  </a:ext>
                </a:extLst>
              </p:cNvPr>
              <p:cNvSpPr/>
              <p:nvPr/>
            </p:nvSpPr>
            <p:spPr>
              <a:xfrm rot="16200000" flipH="1" flipV="1">
                <a:off x="7774237" y="2130334"/>
                <a:ext cx="322712" cy="3170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27" name="任意多边形 93">
                <a:extLst>
                  <a:ext uri="{FF2B5EF4-FFF2-40B4-BE49-F238E27FC236}">
                    <a16:creationId xmlns:a16="http://schemas.microsoft.com/office/drawing/2014/main" xmlns="" id="{2B631B4B-6A07-4557-895B-F2B5C35A0375}"/>
                  </a:ext>
                </a:extLst>
              </p:cNvPr>
              <p:cNvSpPr/>
              <p:nvPr/>
            </p:nvSpPr>
            <p:spPr>
              <a:xfrm rot="10800000" flipH="1" flipV="1">
                <a:off x="4188196" y="2129281"/>
                <a:ext cx="321796" cy="317304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28" name="任意多边形 93">
                <a:extLst>
                  <a:ext uri="{FF2B5EF4-FFF2-40B4-BE49-F238E27FC236}">
                    <a16:creationId xmlns:a16="http://schemas.microsoft.com/office/drawing/2014/main" xmlns="" id="{9717EFE1-658A-4445-9684-09ECAD202205}"/>
                  </a:ext>
                </a:extLst>
              </p:cNvPr>
              <p:cNvSpPr/>
              <p:nvPr/>
            </p:nvSpPr>
            <p:spPr>
              <a:xfrm rot="5400000" flipH="1" flipV="1">
                <a:off x="4185341" y="5458416"/>
                <a:ext cx="322712" cy="317002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</p:grp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="" id="{C00DF355-F1AA-45F3-82A5-C2293999C683}"/>
                </a:ext>
              </a:extLst>
            </p:cNvPr>
            <p:cNvCxnSpPr/>
            <p:nvPr/>
          </p:nvCxnSpPr>
          <p:spPr>
            <a:xfrm>
              <a:off x="4563325" y="2149113"/>
              <a:ext cx="3116688" cy="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="" id="{910E6ECD-22B2-4335-B31C-C7467EE310B9}"/>
                </a:ext>
              </a:extLst>
            </p:cNvPr>
            <p:cNvCxnSpPr/>
            <p:nvPr/>
          </p:nvCxnSpPr>
          <p:spPr>
            <a:xfrm>
              <a:off x="4586097" y="5758442"/>
              <a:ext cx="3116089" cy="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xmlns="" id="{9E2ED064-DA30-4024-86F4-FF6D9B3C1C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372" y="2543939"/>
              <a:ext cx="0" cy="282869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xmlns="" id="{81DDA114-0E34-4694-95D4-312633773BB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68326" y="2561968"/>
              <a:ext cx="0" cy="282869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EE290E45-5481-423B-A03B-C391B42250E8}"/>
              </a:ext>
            </a:extLst>
          </p:cNvPr>
          <p:cNvGrpSpPr/>
          <p:nvPr/>
        </p:nvGrpSpPr>
        <p:grpSpPr>
          <a:xfrm>
            <a:off x="6788255" y="4364115"/>
            <a:ext cx="3705229" cy="1938015"/>
            <a:chOff x="6428264" y="1989171"/>
            <a:chExt cx="3705229" cy="1938015"/>
          </a:xfrm>
          <a:noFill/>
        </p:grpSpPr>
        <p:sp>
          <p:nvSpPr>
            <p:cNvPr id="26" name="对话气泡: 椭圆形 2">
              <a:extLst>
                <a:ext uri="{FF2B5EF4-FFF2-40B4-BE49-F238E27FC236}">
                  <a16:creationId xmlns:a16="http://schemas.microsoft.com/office/drawing/2014/main" xmlns="" id="{847B4F73-498D-4114-B90B-6E0BE96A1038}"/>
                </a:ext>
              </a:extLst>
            </p:cNvPr>
            <p:cNvSpPr/>
            <p:nvPr/>
          </p:nvSpPr>
          <p:spPr>
            <a:xfrm>
              <a:off x="6428264" y="1989171"/>
              <a:ext cx="3705229" cy="1938015"/>
            </a:xfrm>
            <a:prstGeom prst="wedgeEllipseCallout">
              <a:avLst>
                <a:gd name="adj1" fmla="val -90814"/>
                <a:gd name="adj2" fmla="val -50953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xmlns="" id="{80325DBA-3BFE-49AC-9CA1-71A89BB47C5B}"/>
                </a:ext>
              </a:extLst>
            </p:cNvPr>
            <p:cNvSpPr/>
            <p:nvPr/>
          </p:nvSpPr>
          <p:spPr>
            <a:xfrm>
              <a:off x="6649094" y="2168188"/>
              <a:ext cx="3416191" cy="1600438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eaLnBrk="1" fontAlgn="auto" hangingPunct="1">
                <a:lnSpc>
                  <a:spcPct val="11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7030A0"/>
                </a:buClr>
                <a:defRPr/>
              </a:pPr>
              <a:r>
                <a:rPr lang="zh-CN" altLang="en-US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规格化浮点数</a:t>
              </a:r>
              <a:r>
                <a:rPr lang="zh-CN" altLang="en-US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规定为</a:t>
              </a:r>
              <a:r>
                <a:rPr lang="en-US" altLang="zh-CN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 </a:t>
              </a:r>
            </a:p>
            <a:p>
              <a:pPr marL="285750" indent="-285750" eaLnBrk="1" fontAlgn="auto" hangingPunct="1">
                <a:lnSpc>
                  <a:spcPct val="11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7030A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尾数的最高有效位为</a:t>
              </a:r>
              <a:r>
                <a:rPr lang="en-US" altLang="zh-CN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  <a:p>
              <a:pPr marL="285750" indent="-285750" eaLnBrk="1" fontAlgn="auto" hangingPunct="1">
                <a:lnSpc>
                  <a:spcPct val="110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7030A0"/>
                </a:buClr>
                <a:buFont typeface="Arial" panose="020B0604020202020204" pitchFamily="34" charset="0"/>
                <a:buChar char="•"/>
                <a:defRPr/>
              </a:pPr>
              <a:r>
                <a:rPr lang="zh-CN" altLang="en-US" sz="1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了提高浮点数的表示数据精度，最高位不会被存储，只存储尾数的小数部分。</a:t>
              </a:r>
              <a:endPara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1585913" y="2559050"/>
            <a:ext cx="3332162" cy="2159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56E90464-7BC9-4658-9426-B7E1D51A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00" y="884209"/>
            <a:ext cx="10360487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表是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75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定的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浮点数的格式和能够表示的数据范围。</a:t>
            </a: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xmlns="" id="{19D815A8-27E0-4983-8638-30AE7ADF61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9399234"/>
              </p:ext>
            </p:extLst>
          </p:nvPr>
        </p:nvGraphicFramePr>
        <p:xfrm>
          <a:off x="1530350" y="1537653"/>
          <a:ext cx="9036051" cy="4751386"/>
        </p:xfrm>
        <a:graphic>
          <a:graphicData uri="http://schemas.openxmlformats.org/drawingml/2006/table">
            <a:tbl>
              <a:tblPr/>
              <a:tblGrid>
                <a:gridCol w="14400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00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9204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0806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72810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475581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455612">
                <a:tc rowSpan="2"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类</a:t>
                      </a:r>
                      <a:r>
                        <a:rPr lang="en-US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型</a:t>
                      </a:r>
                      <a:endParaRPr lang="zh-CN" sz="24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endParaRPr lang="en-US" altLang="zh-CN" sz="2400" b="1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进制位数</a:t>
                      </a:r>
                      <a:endParaRPr lang="zh-CN" sz="24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endParaRPr lang="en-US" altLang="zh-CN" sz="2400" b="1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移码</a:t>
                      </a:r>
                      <a:endParaRPr lang="zh-CN" sz="24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endParaRPr lang="en-US" altLang="zh-CN" sz="2400" b="1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hangingPunct="0">
                        <a:lnSpc>
                          <a:spcPts val="14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4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表数范围</a:t>
                      </a:r>
                      <a:endParaRPr lang="zh-CN" sz="24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668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数符</a:t>
                      </a: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阶码（</a:t>
                      </a:r>
                      <a:r>
                        <a:rPr lang="en-US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尾数（</a:t>
                      </a:r>
                      <a:r>
                        <a:rPr lang="en-US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位数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偏置值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最小值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最大值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64468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endParaRPr lang="en-US" altLang="zh-CN" sz="2200" b="1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精度浮点数（</a:t>
                      </a:r>
                      <a:r>
                        <a:rPr lang="en-US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141095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pt-BR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7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141095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pt-BR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.4×10</a:t>
                      </a:r>
                      <a:r>
                        <a:rPr lang="en-US" sz="2200" kern="10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.4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200" kern="10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64468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endParaRPr lang="en-US" altLang="zh-CN" sz="2200" b="1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2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双精度浮点数</a:t>
                      </a:r>
                      <a:r>
                        <a:rPr lang="zh-CN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ouble</a:t>
                      </a:r>
                      <a:r>
                        <a:rPr lang="zh-CN" sz="2000" b="1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sz="20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2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</a:t>
                      </a: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141095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pt-BR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23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141095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pt-BR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7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200" kern="10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08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ts val="250"/>
                        </a:spcAft>
                      </a:pP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7</a:t>
                      </a:r>
                      <a:r>
                        <a:rPr lang="zh-CN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2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200" kern="10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08</a:t>
                      </a:r>
                      <a:endParaRPr lang="zh-CN" sz="22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77" marR="685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形 13">
            <a:extLst>
              <a:ext uri="{FF2B5EF4-FFF2-40B4-BE49-F238E27FC236}">
                <a16:creationId xmlns:a16="http://schemas.microsoft.com/office/drawing/2014/main" xmlns="" id="{0CBF7D4F-1061-4D78-8B5A-6168170D8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348413" y="1671638"/>
            <a:ext cx="5262562" cy="4456112"/>
          </a:xfrm>
          <a:prstGeom prst="rect">
            <a:avLst/>
          </a:prstGeom>
        </p:spPr>
      </p:pic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5A8D3AE0-E90F-490D-AD9C-E279951B08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92150" y="1671638"/>
            <a:ext cx="5262563" cy="4456112"/>
          </a:xfrm>
          <a:prstGeom prst="rect">
            <a:avLst/>
          </a:prstGeom>
        </p:spPr>
      </p:pic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612E42B2-D02A-4B35-8F49-4CFD3386BAEC}"/>
              </a:ext>
            </a:extLst>
          </p:cNvPr>
          <p:cNvSpPr txBox="1">
            <a:spLocks noChangeArrowheads="1"/>
          </p:cNvSpPr>
          <p:nvPr/>
        </p:nvSpPr>
        <p:spPr>
          <a:xfrm>
            <a:off x="1585913" y="2559050"/>
            <a:ext cx="3332162" cy="2159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Font typeface="Arial" panose="020B0604020202020204" pitchFamily="34" charset="0"/>
              <a:buNone/>
              <a:defRPr/>
            </a:pPr>
            <a:endParaRPr lang="zh-CN" alt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9E72A3E2-207F-4796-A89F-2B221AF8F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1000125"/>
            <a:ext cx="106330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写出数值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.75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754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精度浮点数的存储格式。</a:t>
            </a:r>
          </a:p>
        </p:txBody>
      </p:sp>
      <p:sp>
        <p:nvSpPr>
          <p:cNvPr id="19462" name="矩形 5">
            <a:extLst>
              <a:ext uri="{FF2B5EF4-FFF2-40B4-BE49-F238E27FC236}">
                <a16:creationId xmlns:a16="http://schemas.microsoft.com/office/drawing/2014/main" xmlns="" id="{A2A72600-3361-49B1-BF85-C61E35C06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341563"/>
            <a:ext cx="4024312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endParaRPr lang="zh-CN" altLang="zh-CN" sz="20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9D17F90-C074-4B12-8744-EB07BCAA1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909" y="2559050"/>
            <a:ext cx="394734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先将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.75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换成二进制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规格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形式</a:t>
            </a:r>
            <a:r>
              <a:rPr lang="zh-CN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75(10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-10.11(2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355600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=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11×2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8A449E0C-C133-41BD-A804-A55B51EB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2281238"/>
            <a:ext cx="4157662" cy="28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下面确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是负数，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=1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尾数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11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位的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隐含，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，所以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=01100000000000000000000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182563"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E]</a:t>
            </a:r>
            <a:r>
              <a:rPr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[E]</a:t>
            </a:r>
            <a:r>
              <a:rPr lang="zh-CN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真值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7=1+127=128(10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10000000(2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5BB74174-E3D2-4ADE-8A57-A8F7B5357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1378744"/>
            <a:ext cx="106330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86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Clr>
                <a:srgbClr val="7030A0"/>
              </a:buClr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0.75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EEE754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单精度浮点数的存储格式为：</a:t>
            </a:r>
            <a:endParaRPr lang="zh-CN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xmlns="" id="{2D216474-8B9A-4DD2-A465-4B2C58ED1C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594004"/>
              </p:ext>
            </p:extLst>
          </p:nvPr>
        </p:nvGraphicFramePr>
        <p:xfrm>
          <a:off x="2260602" y="3036888"/>
          <a:ext cx="7397203" cy="1727200"/>
        </p:xfrm>
        <a:graphic>
          <a:graphicData uri="http://schemas.openxmlformats.org/drawingml/2006/table">
            <a:tbl>
              <a:tblPr/>
              <a:tblGrid>
                <a:gridCol w="1090604">
                  <a:extLst>
                    <a:ext uri="{9D8B030D-6E8A-4147-A177-3AD203B41FA5}">
                      <a16:colId xmlns:a16="http://schemas.microsoft.com/office/drawing/2014/main" xmlns="" val="795957613"/>
                    </a:ext>
                  </a:extLst>
                </a:gridCol>
                <a:gridCol w="1619262">
                  <a:extLst>
                    <a:ext uri="{9D8B030D-6E8A-4147-A177-3AD203B41FA5}">
                      <a16:colId xmlns:a16="http://schemas.microsoft.com/office/drawing/2014/main" xmlns="" val="592545652"/>
                    </a:ext>
                  </a:extLst>
                </a:gridCol>
                <a:gridCol w="4687337">
                  <a:extLst>
                    <a:ext uri="{9D8B030D-6E8A-4147-A177-3AD203B41FA5}">
                      <a16:colId xmlns:a16="http://schemas.microsoft.com/office/drawing/2014/main" xmlns="" val="3247235170"/>
                    </a:ext>
                  </a:extLst>
                </a:gridCol>
              </a:tblGrid>
              <a:tr h="476286">
                <a:tc>
                  <a:txBody>
                    <a:bodyPr/>
                    <a:lstStyle/>
                    <a:p>
                      <a:pPr marL="0" algn="just" defTabSz="914400" rtl="0" eaLnBrk="1" latinLnBrk="0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altLang="zh-CN" sz="2800" kern="100" spc="25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     1</a:t>
                      </a:r>
                      <a:endParaRPr lang="zh-CN" sz="2800" kern="100" spc="25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sz="2800" kern="100" spc="25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0000</a:t>
                      </a:r>
                      <a:endParaRPr lang="zh-CN" sz="2800" kern="100" spc="25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en-US" altLang="zh-CN" sz="2800" kern="100" spc="25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11</a:t>
                      </a:r>
                      <a:r>
                        <a:rPr lang="en-US" sz="2800" kern="100" spc="25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000000000000000000</a:t>
                      </a:r>
                      <a:r>
                        <a:rPr lang="en-US" altLang="zh-CN" sz="2800" kern="100" spc="25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</a:t>
                      </a:r>
                      <a:endParaRPr lang="zh-CN" sz="2800" kern="100" spc="25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04057460"/>
                  </a:ext>
                </a:extLst>
              </a:tr>
              <a:tr h="1250914">
                <a:tc>
                  <a:txBody>
                    <a:bodyPr/>
                    <a:lstStyle/>
                    <a:p>
                      <a:pPr algn="r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数符</a:t>
                      </a:r>
                      <a:endParaRPr lang="zh-CN" sz="28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阶</a:t>
                      </a:r>
                      <a:r>
                        <a:rPr lang="en-US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码</a:t>
                      </a:r>
                      <a:endParaRPr lang="zh-CN" sz="28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41300" algn="ctr" hangingPunct="0">
                        <a:spcAft>
                          <a:spcPts val="0"/>
                        </a:spcAft>
                        <a:tabLst>
                          <a:tab pos="262890" algn="l"/>
                          <a:tab pos="525780" algn="l"/>
                          <a:tab pos="788670" algn="l"/>
                          <a:tab pos="1051560" algn="l"/>
                          <a:tab pos="1314450" algn="l"/>
                          <a:tab pos="1577340" algn="l"/>
                          <a:tab pos="1840230" algn="l"/>
                          <a:tab pos="2103120" algn="l"/>
                          <a:tab pos="2366010" algn="l"/>
                          <a:tab pos="2628900" algn="l"/>
                        </a:tabLst>
                      </a:pPr>
                      <a:r>
                        <a:rPr lang="zh-CN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尾</a:t>
                      </a:r>
                      <a:r>
                        <a:rPr lang="en-US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800" kern="100" spc="25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数</a:t>
                      </a:r>
                      <a:endParaRPr lang="zh-CN" sz="28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9" marR="6858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43728457"/>
                  </a:ext>
                </a:extLst>
              </a:tr>
            </a:tbl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B44C02A3-0B3A-49F7-8A0D-6889B4350728}"/>
              </a:ext>
            </a:extLst>
          </p:cNvPr>
          <p:cNvGrpSpPr>
            <a:grpSpLocks/>
          </p:cNvGrpSpPr>
          <p:nvPr/>
        </p:nvGrpSpPr>
        <p:grpSpPr bwMode="auto">
          <a:xfrm>
            <a:off x="2103438" y="2578608"/>
            <a:ext cx="7813675" cy="2173288"/>
            <a:chOff x="4188196" y="2127479"/>
            <a:chExt cx="3910692" cy="3650794"/>
          </a:xfrm>
        </p:grpSpPr>
        <p:grpSp>
          <p:nvGrpSpPr>
            <p:cNvPr id="20491" name="组合 5">
              <a:extLst>
                <a:ext uri="{FF2B5EF4-FFF2-40B4-BE49-F238E27FC236}">
                  <a16:creationId xmlns:a16="http://schemas.microsoft.com/office/drawing/2014/main" xmlns="" id="{18608B71-F7D2-47E7-B0C3-8B584B5684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8196" y="2127479"/>
              <a:ext cx="3910692" cy="3650794"/>
              <a:chOff x="4188196" y="2127479"/>
              <a:chExt cx="3910692" cy="3650794"/>
            </a:xfrm>
          </p:grpSpPr>
          <p:sp>
            <p:nvSpPr>
              <p:cNvPr id="11" name="任意多边形 93">
                <a:extLst>
                  <a:ext uri="{FF2B5EF4-FFF2-40B4-BE49-F238E27FC236}">
                    <a16:creationId xmlns:a16="http://schemas.microsoft.com/office/drawing/2014/main" xmlns="" id="{D963E015-676D-4EA0-B73B-1AD65A150CD6}"/>
                  </a:ext>
                </a:extLst>
              </p:cNvPr>
              <p:cNvSpPr/>
              <p:nvPr/>
            </p:nvSpPr>
            <p:spPr>
              <a:xfrm flipH="1" flipV="1">
                <a:off x="7777102" y="5460928"/>
                <a:ext cx="321786" cy="317345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12" name="矩形: 圆角 11">
                <a:extLst>
                  <a:ext uri="{FF2B5EF4-FFF2-40B4-BE49-F238E27FC236}">
                    <a16:creationId xmlns:a16="http://schemas.microsoft.com/office/drawing/2014/main" xmlns="" id="{B6536FBA-1C7E-4F8D-8490-689B51CE439D}"/>
                  </a:ext>
                </a:extLst>
              </p:cNvPr>
              <p:cNvSpPr/>
              <p:nvPr/>
            </p:nvSpPr>
            <p:spPr>
              <a:xfrm>
                <a:off x="4266855" y="2210149"/>
                <a:ext cx="3734306" cy="3485453"/>
              </a:xfrm>
              <a:prstGeom prst="roundRect">
                <a:avLst>
                  <a:gd name="adj" fmla="val 1939"/>
                </a:avLst>
              </a:prstGeom>
              <a:noFill/>
              <a:ln>
                <a:solidFill>
                  <a:srgbClr val="4788E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任意多边形 93">
                <a:extLst>
                  <a:ext uri="{FF2B5EF4-FFF2-40B4-BE49-F238E27FC236}">
                    <a16:creationId xmlns:a16="http://schemas.microsoft.com/office/drawing/2014/main" xmlns="" id="{07913A33-D9BC-4FBF-B644-2958A2B22103}"/>
                  </a:ext>
                </a:extLst>
              </p:cNvPr>
              <p:cNvSpPr/>
              <p:nvPr/>
            </p:nvSpPr>
            <p:spPr>
              <a:xfrm rot="16200000" flipH="1" flipV="1">
                <a:off x="7774272" y="2130308"/>
                <a:ext cx="322679" cy="317019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14" name="任意多边形 93">
                <a:extLst>
                  <a:ext uri="{FF2B5EF4-FFF2-40B4-BE49-F238E27FC236}">
                    <a16:creationId xmlns:a16="http://schemas.microsoft.com/office/drawing/2014/main" xmlns="" id="{49B9B8D3-4DD1-4DF9-86A7-EE0FB03A489D}"/>
                  </a:ext>
                </a:extLst>
              </p:cNvPr>
              <p:cNvSpPr/>
              <p:nvPr/>
            </p:nvSpPr>
            <p:spPr>
              <a:xfrm rot="10800000" flipH="1" flipV="1">
                <a:off x="4188196" y="2130147"/>
                <a:ext cx="321786" cy="317343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  <p:sp>
            <p:nvSpPr>
              <p:cNvPr id="15" name="任意多边形 93">
                <a:extLst>
                  <a:ext uri="{FF2B5EF4-FFF2-40B4-BE49-F238E27FC236}">
                    <a16:creationId xmlns:a16="http://schemas.microsoft.com/office/drawing/2014/main" xmlns="" id="{1FBBACAB-FC95-42BE-9353-FCC45DA33330}"/>
                  </a:ext>
                </a:extLst>
              </p:cNvPr>
              <p:cNvSpPr/>
              <p:nvPr/>
            </p:nvSpPr>
            <p:spPr>
              <a:xfrm rot="5400000" flipH="1" flipV="1">
                <a:off x="4185366" y="5458424"/>
                <a:ext cx="322679" cy="317018"/>
              </a:xfrm>
              <a:custGeom>
                <a:avLst/>
                <a:gdLst>
                  <a:gd name="connsiteX0" fmla="*/ 76384 w 725149"/>
                  <a:gd name="connsiteY0" fmla="*/ 0 h 714376"/>
                  <a:gd name="connsiteX1" fmla="*/ 212910 w 725149"/>
                  <a:gd name="connsiteY1" fmla="*/ 1519 h 714376"/>
                  <a:gd name="connsiteX2" fmla="*/ 406449 w 725149"/>
                  <a:gd name="connsiteY2" fmla="*/ 1519 h 714376"/>
                  <a:gd name="connsiteX3" fmla="*/ 362726 w 725149"/>
                  <a:gd name="connsiteY3" fmla="*/ 45243 h 714376"/>
                  <a:gd name="connsiteX4" fmla="*/ 693346 w 725149"/>
                  <a:gd name="connsiteY4" fmla="*/ 45244 h 714376"/>
                  <a:gd name="connsiteX5" fmla="*/ 725149 w 725149"/>
                  <a:gd name="connsiteY5" fmla="*/ 77048 h 714376"/>
                  <a:gd name="connsiteX6" fmla="*/ 156851 w 725149"/>
                  <a:gd name="connsiteY6" fmla="*/ 77048 h 714376"/>
                  <a:gd name="connsiteX7" fmla="*/ 75720 w 725149"/>
                  <a:gd name="connsiteY7" fmla="*/ 158178 h 714376"/>
                  <a:gd name="connsiteX8" fmla="*/ 75722 w 725149"/>
                  <a:gd name="connsiteY8" fmla="*/ 681520 h 714376"/>
                  <a:gd name="connsiteX9" fmla="*/ 42866 w 725149"/>
                  <a:gd name="connsiteY9" fmla="*/ 714376 h 714376"/>
                  <a:gd name="connsiteX10" fmla="*/ 42865 w 725149"/>
                  <a:gd name="connsiteY10" fmla="*/ 387498 h 714376"/>
                  <a:gd name="connsiteX11" fmla="*/ 745 w 725149"/>
                  <a:gd name="connsiteY11" fmla="*/ 429618 h 714376"/>
                  <a:gd name="connsiteX12" fmla="*/ 0 w 725149"/>
                  <a:gd name="connsiteY12" fmla="*/ 429619 h 714376"/>
                  <a:gd name="connsiteX13" fmla="*/ 1 w 725149"/>
                  <a:gd name="connsiteY13" fmla="*/ 134343 h 714376"/>
                  <a:gd name="connsiteX14" fmla="*/ 646 w 725149"/>
                  <a:gd name="connsiteY14" fmla="*/ 134343 h 714376"/>
                  <a:gd name="connsiteX15" fmla="*/ 1 w 725149"/>
                  <a:gd name="connsiteY15" fmla="*/ 76381 h 714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725149" h="714376">
                    <a:moveTo>
                      <a:pt x="76384" y="0"/>
                    </a:moveTo>
                    <a:lnTo>
                      <a:pt x="212910" y="1519"/>
                    </a:lnTo>
                    <a:lnTo>
                      <a:pt x="406449" y="1519"/>
                    </a:lnTo>
                    <a:lnTo>
                      <a:pt x="362726" y="45243"/>
                    </a:lnTo>
                    <a:lnTo>
                      <a:pt x="693346" y="45244"/>
                    </a:lnTo>
                    <a:lnTo>
                      <a:pt x="725149" y="77048"/>
                    </a:lnTo>
                    <a:lnTo>
                      <a:pt x="156851" y="77048"/>
                    </a:lnTo>
                    <a:lnTo>
                      <a:pt x="75720" y="158178"/>
                    </a:lnTo>
                    <a:lnTo>
                      <a:pt x="75722" y="681520"/>
                    </a:lnTo>
                    <a:lnTo>
                      <a:pt x="42866" y="714376"/>
                    </a:lnTo>
                    <a:lnTo>
                      <a:pt x="42865" y="387498"/>
                    </a:lnTo>
                    <a:lnTo>
                      <a:pt x="745" y="429618"/>
                    </a:lnTo>
                    <a:lnTo>
                      <a:pt x="0" y="429619"/>
                    </a:lnTo>
                    <a:lnTo>
                      <a:pt x="1" y="134343"/>
                    </a:lnTo>
                    <a:lnTo>
                      <a:pt x="646" y="134343"/>
                    </a:lnTo>
                    <a:lnTo>
                      <a:pt x="1" y="76381"/>
                    </a:lnTo>
                    <a:close/>
                  </a:path>
                </a:pathLst>
              </a:custGeom>
              <a:solidFill>
                <a:srgbClr val="4788E6"/>
              </a:solidFill>
              <a:ln>
                <a:solidFill>
                  <a:srgbClr val="4788E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/>
              </a:p>
            </p:txBody>
          </p:sp>
        </p:grp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="" id="{CA312A09-51B9-4ABC-AFBA-5DEFC16DDCE9}"/>
                </a:ext>
              </a:extLst>
            </p:cNvPr>
            <p:cNvCxnSpPr/>
            <p:nvPr/>
          </p:nvCxnSpPr>
          <p:spPr>
            <a:xfrm>
              <a:off x="4563216" y="2148813"/>
              <a:ext cx="3116159" cy="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="" id="{39B76983-25B5-4DA2-872E-B88EDAE7AA76}"/>
                </a:ext>
              </a:extLst>
            </p:cNvPr>
            <p:cNvCxnSpPr/>
            <p:nvPr/>
          </p:nvCxnSpPr>
          <p:spPr>
            <a:xfrm>
              <a:off x="4585463" y="5759605"/>
              <a:ext cx="3116159" cy="0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="" id="{4FECAF3F-9409-4FEB-8D92-06BF1684C4B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07265" y="2543493"/>
              <a:ext cx="0" cy="2829432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="" id="{AD129A35-F64A-47E0-A854-4D6C3985E3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067901" y="2562162"/>
              <a:ext cx="0" cy="2829431"/>
            </a:xfrm>
            <a:prstGeom prst="line">
              <a:avLst/>
            </a:prstGeom>
            <a:ln w="12700">
              <a:solidFill>
                <a:srgbClr val="4788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524</Words>
  <Application>Microsoft Office PowerPoint</Application>
  <PresentationFormat>Custom</PresentationFormat>
  <Paragraphs>6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zhaohong</cp:lastModifiedBy>
  <cp:revision>53</cp:revision>
  <dcterms:created xsi:type="dcterms:W3CDTF">2018-07-20T07:37:48Z</dcterms:created>
  <dcterms:modified xsi:type="dcterms:W3CDTF">2019-10-07T03:33:47Z</dcterms:modified>
</cp:coreProperties>
</file>